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4" r:id="rId1"/>
  </p:sldMasterIdLst>
  <p:sldIdLst>
    <p:sldId id="290" r:id="rId2"/>
    <p:sldId id="291" r:id="rId3"/>
    <p:sldId id="292" r:id="rId4"/>
    <p:sldId id="293" r:id="rId5"/>
    <p:sldId id="294" r:id="rId6"/>
    <p:sldId id="295" r:id="rId7"/>
    <p:sldId id="296" r:id="rId8"/>
    <p:sldId id="297" r:id="rId9"/>
    <p:sldId id="298" r:id="rId10"/>
    <p:sldId id="267" r:id="rId11"/>
    <p:sldId id="256" r:id="rId12"/>
    <p:sldId id="272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313" r:id="rId22"/>
    <p:sldId id="315" r:id="rId23"/>
  </p:sldIdLst>
  <p:sldSz cx="9144000" cy="5143500" type="screen16x9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4660"/>
  </p:normalViewPr>
  <p:slideViewPr>
    <p:cSldViewPr>
      <p:cViewPr varScale="1">
        <p:scale>
          <a:sx n="76" d="100"/>
          <a:sy n="76" d="100"/>
        </p:scale>
        <p:origin x="1230" y="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13259" y="975589"/>
            <a:ext cx="6517482" cy="1881910"/>
          </a:xfrm>
        </p:spPr>
        <p:txBody>
          <a:bodyPr anchor="b">
            <a:normAutofit/>
          </a:bodyPr>
          <a:lstStyle>
            <a:lvl1pPr algn="ctr"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13259" y="2914651"/>
            <a:ext cx="6517482" cy="1028699"/>
          </a:xfrm>
        </p:spPr>
        <p:txBody>
          <a:bodyPr>
            <a:normAutofit/>
          </a:bodyPr>
          <a:lstStyle>
            <a:lvl1pPr marL="0" indent="0" algn="ctr">
              <a:buNone/>
              <a:defRPr sz="165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70304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46" y="3217030"/>
            <a:ext cx="7773324" cy="608708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88558" y="523696"/>
            <a:ext cx="7366899" cy="2410602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831546"/>
            <a:ext cx="7773339" cy="511854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6416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2570434"/>
          </a:xfrm>
        </p:spPr>
        <p:txBody>
          <a:bodyPr anchor="ctr"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153616"/>
            <a:ext cx="7773339" cy="1189785"/>
          </a:xfrm>
        </p:spPr>
        <p:txBody>
          <a:bodyPr anchor="ctr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97395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84659" y="457200"/>
            <a:ext cx="6977064" cy="2244678"/>
          </a:xfrm>
        </p:spPr>
        <p:txBody>
          <a:bodyPr anchor="ctr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290484" y="2707524"/>
            <a:ext cx="6564224" cy="446091"/>
          </a:xfrm>
        </p:spPr>
        <p:txBody>
          <a:bodyPr anchor="t">
            <a:normAutofit/>
          </a:bodyPr>
          <a:lstStyle>
            <a:lvl1pPr marL="0" indent="0">
              <a:buNone/>
              <a:defRPr sz="105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279597"/>
            <a:ext cx="7773339" cy="1065790"/>
          </a:xfrm>
        </p:spPr>
        <p:txBody>
          <a:bodyPr anchor="ctr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51116" y="565625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6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918169" y="2245184"/>
            <a:ext cx="457200" cy="438582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6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85944289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1604041"/>
            <a:ext cx="7773339" cy="1883876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3496751"/>
            <a:ext cx="7773339" cy="855483"/>
          </a:xfrm>
        </p:spPr>
        <p:txBody>
          <a:bodyPr anchor="t"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85714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7773339" cy="120382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2474232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685331" y="2207517"/>
            <a:ext cx="2474232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9292" y="1775320"/>
            <a:ext cx="246864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3331012" y="2207517"/>
            <a:ext cx="2477513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1775320"/>
            <a:ext cx="2478696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80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5979974" y="2207517"/>
            <a:ext cx="2478696" cy="2135884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009293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685331" y="458079"/>
            <a:ext cx="7773339" cy="1202942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685331" y="3153615"/>
            <a:ext cx="2472307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85331" y="1775320"/>
            <a:ext cx="2472307" cy="1143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685331" y="3585811"/>
            <a:ext cx="2472307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332069" y="3153615"/>
            <a:ext cx="247637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331011" y="1775320"/>
            <a:ext cx="2477514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3331011" y="3585811"/>
            <a:ext cx="2477514" cy="757589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5979974" y="3153615"/>
            <a:ext cx="2475511" cy="432197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16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5979974" y="1775320"/>
            <a:ext cx="2478696" cy="1143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200"/>
            </a:lvl1pPr>
            <a:lvl2pPr marL="342900" indent="0">
              <a:buNone/>
              <a:defRPr sz="1200"/>
            </a:lvl2pPr>
            <a:lvl3pPr marL="685800" indent="0">
              <a:buNone/>
              <a:defRPr sz="120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5979880" y="3585809"/>
            <a:ext cx="2478790" cy="757591"/>
          </a:xfrm>
        </p:spPr>
        <p:txBody>
          <a:bodyPr anchor="t">
            <a:normAutofit/>
          </a:bodyPr>
          <a:lstStyle>
            <a:lvl1pPr marL="0" indent="0" algn="ctr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12395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1775320"/>
            <a:ext cx="7773339" cy="256808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185979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57201"/>
            <a:ext cx="1914995" cy="38861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685331" y="457201"/>
            <a:ext cx="5744043" cy="3886199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31854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7772870" cy="2568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65755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621423"/>
            <a:ext cx="7763814" cy="2052614"/>
          </a:xfrm>
        </p:spPr>
        <p:txBody>
          <a:bodyPr anchor="b">
            <a:normAutofit/>
          </a:bodyPr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2743093"/>
            <a:ext cx="7763814" cy="1026137"/>
          </a:xfrm>
        </p:spPr>
        <p:txBody>
          <a:bodyPr>
            <a:normAutofit/>
          </a:bodyPr>
          <a:lstStyle>
            <a:lvl1pPr marL="0" indent="0" algn="ctr">
              <a:buNone/>
              <a:defRPr sz="1500">
                <a:solidFill>
                  <a:schemeClr val="bg1">
                    <a:lumMod val="50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82627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685330" y="1775320"/>
            <a:ext cx="3829520" cy="2568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4629150" y="1775320"/>
            <a:ext cx="3829050" cy="256808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4976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9746" y="1778263"/>
            <a:ext cx="3655106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685331" y="2288260"/>
            <a:ext cx="3829520" cy="20551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97317" y="1778263"/>
            <a:ext cx="3661353" cy="509996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1950" b="0">
                <a:solidFill>
                  <a:schemeClr val="tx1"/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4629150" y="2288260"/>
            <a:ext cx="3829051" cy="205514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4713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61769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4227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2951766" cy="1517439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3808547" y="457201"/>
            <a:ext cx="4650122" cy="3886199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31" y="1974639"/>
            <a:ext cx="2951767" cy="2368761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524358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331" y="457200"/>
            <a:ext cx="4451227" cy="1517441"/>
          </a:xfrm>
        </p:spPr>
        <p:txBody>
          <a:bodyPr anchor="b"/>
          <a:lstStyle>
            <a:lvl1pPr algn="ctr"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568602" y="457201"/>
            <a:ext cx="2441519" cy="38862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346" y="1974639"/>
            <a:ext cx="4451212" cy="2368760"/>
          </a:xfrm>
        </p:spPr>
        <p:txBody>
          <a:bodyPr/>
          <a:lstStyle>
            <a:lvl1pPr marL="0" indent="0" algn="ctr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0822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"/>
            <a:ext cx="9144002" cy="5143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5332" y="463888"/>
            <a:ext cx="7773338" cy="1197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331" y="1775320"/>
            <a:ext cx="7773339" cy="25680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759053" y="4412457"/>
            <a:ext cx="20574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33BB504A-11D5-4594-99D7-C9A16AF1D067}" type="datetimeFigureOut">
              <a:rPr lang="en-US" smtClean="0"/>
              <a:t>12/1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5331" y="4412457"/>
            <a:ext cx="5004665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75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85509" y="4412457"/>
            <a:ext cx="573161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750">
                <a:solidFill>
                  <a:schemeClr val="tx1"/>
                </a:solidFill>
              </a:defRPr>
            </a:lvl1pPr>
          </a:lstStyle>
          <a:p>
            <a:fld id="{E97553C6-A3D7-405C-ABD2-52B04B23E2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7333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  <p:sldLayoutId id="2147483726" r:id="rId12"/>
    <p:sldLayoutId id="2147483727" r:id="rId13"/>
    <p:sldLayoutId id="2147483728" r:id="rId14"/>
    <p:sldLayoutId id="2147483729" r:id="rId15"/>
    <p:sldLayoutId id="2147483730" r:id="rId16"/>
    <p:sldLayoutId id="2147483731" r:id="rId17"/>
  </p:sldLayoutIdLst>
  <p:txStyles>
    <p:titleStyle>
      <a:lvl1pPr algn="ctr" defTabSz="685800" rtl="0" eaLnBrk="1" latinLnBrk="0" hangingPunct="1">
        <a:lnSpc>
          <a:spcPct val="90000"/>
        </a:lnSpc>
        <a:spcBef>
          <a:spcPct val="0"/>
        </a:spcBef>
        <a:buNone/>
        <a:defRPr sz="27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120000"/>
        </a:lnSpc>
        <a:spcBef>
          <a:spcPts val="750"/>
        </a:spcBef>
        <a:buClr>
          <a:schemeClr val="tx1"/>
        </a:buClr>
        <a:buFont typeface="Arial" panose="020B0604020202020204" pitchFamily="34" charset="0"/>
        <a:buChar char="•"/>
        <a:defRPr sz="15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3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2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120000"/>
        </a:lnSpc>
        <a:spcBef>
          <a:spcPts val="375"/>
        </a:spcBef>
        <a:buClr>
          <a:schemeClr val="tx1"/>
        </a:buClr>
        <a:buFont typeface="Arial" panose="020B0604020202020204" pitchFamily="34" charset="0"/>
        <a:buChar char="•"/>
        <a:defRPr sz="105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0.png"/><Relationship Id="rId12" Type="http://schemas.openxmlformats.org/officeDocument/2006/relationships/slide" Target="slide11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microsoft.com/office/2007/relationships/hdphoto" Target="../media/hdphoto1.wdp"/><Relationship Id="rId11" Type="http://schemas.openxmlformats.org/officeDocument/2006/relationships/image" Target="../media/image22.png"/><Relationship Id="rId5" Type="http://schemas.openxmlformats.org/officeDocument/2006/relationships/image" Target="../media/image19.png"/><Relationship Id="rId10" Type="http://schemas.microsoft.com/office/2007/relationships/hdphoto" Target="../media/hdphoto3.wdp"/><Relationship Id="rId4" Type="http://schemas.openxmlformats.org/officeDocument/2006/relationships/image" Target="../media/image18.jpg"/><Relationship Id="rId9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slide" Target="slide15.xml"/><Relationship Id="rId18" Type="http://schemas.microsoft.com/office/2007/relationships/hdphoto" Target="../media/hdphoto8.wdp"/><Relationship Id="rId26" Type="http://schemas.openxmlformats.org/officeDocument/2006/relationships/image" Target="../media/image33.png"/><Relationship Id="rId3" Type="http://schemas.openxmlformats.org/officeDocument/2006/relationships/image" Target="../media/image25.png"/><Relationship Id="rId21" Type="http://schemas.openxmlformats.org/officeDocument/2006/relationships/slide" Target="slide17.xml"/><Relationship Id="rId7" Type="http://schemas.openxmlformats.org/officeDocument/2006/relationships/slide" Target="slide13.xml"/><Relationship Id="rId12" Type="http://schemas.microsoft.com/office/2007/relationships/hdphoto" Target="../media/hdphoto6.wdp"/><Relationship Id="rId17" Type="http://schemas.openxmlformats.org/officeDocument/2006/relationships/image" Target="../media/image30.png"/><Relationship Id="rId25" Type="http://schemas.openxmlformats.org/officeDocument/2006/relationships/image" Target="../media/image32.gif"/><Relationship Id="rId2" Type="http://schemas.openxmlformats.org/officeDocument/2006/relationships/image" Target="../media/image24.png"/><Relationship Id="rId16" Type="http://schemas.openxmlformats.org/officeDocument/2006/relationships/slide" Target="slide16.xml"/><Relationship Id="rId20" Type="http://schemas.microsoft.com/office/2007/relationships/hdphoto" Target="../media/hdphoto9.wdp"/><Relationship Id="rId29" Type="http://schemas.openxmlformats.org/officeDocument/2006/relationships/image" Target="../media/image35.gif"/><Relationship Id="rId1" Type="http://schemas.openxmlformats.org/officeDocument/2006/relationships/slideLayout" Target="../slideLayouts/slideLayout1.xml"/><Relationship Id="rId6" Type="http://schemas.microsoft.com/office/2007/relationships/hdphoto" Target="../media/hdphoto4.wdp"/><Relationship Id="rId11" Type="http://schemas.openxmlformats.org/officeDocument/2006/relationships/image" Target="../media/image28.png"/><Relationship Id="rId24" Type="http://schemas.openxmlformats.org/officeDocument/2006/relationships/slide" Target="slide20.xml"/><Relationship Id="rId5" Type="http://schemas.openxmlformats.org/officeDocument/2006/relationships/image" Target="../media/image26.png"/><Relationship Id="rId15" Type="http://schemas.microsoft.com/office/2007/relationships/hdphoto" Target="../media/hdphoto7.wdp"/><Relationship Id="rId23" Type="http://schemas.openxmlformats.org/officeDocument/2006/relationships/slide" Target="slide19.xml"/><Relationship Id="rId28" Type="http://schemas.microsoft.com/office/2007/relationships/hdphoto" Target="../media/hdphoto10.wdp"/><Relationship Id="rId10" Type="http://schemas.openxmlformats.org/officeDocument/2006/relationships/slide" Target="slide14.xml"/><Relationship Id="rId19" Type="http://schemas.openxmlformats.org/officeDocument/2006/relationships/image" Target="../media/image31.png"/><Relationship Id="rId4" Type="http://schemas.openxmlformats.org/officeDocument/2006/relationships/slide" Target="slide12.xml"/><Relationship Id="rId9" Type="http://schemas.microsoft.com/office/2007/relationships/hdphoto" Target="../media/hdphoto5.wdp"/><Relationship Id="rId14" Type="http://schemas.openxmlformats.org/officeDocument/2006/relationships/image" Target="../media/image29.png"/><Relationship Id="rId22" Type="http://schemas.openxmlformats.org/officeDocument/2006/relationships/slide" Target="slide18.xml"/><Relationship Id="rId27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37.png"/><Relationship Id="rId7" Type="http://schemas.openxmlformats.org/officeDocument/2006/relationships/image" Target="../media/image38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slide" Target="slide11.xml"/><Relationship Id="rId5" Type="http://schemas.microsoft.com/office/2007/relationships/hdphoto" Target="../media/hdphoto1.wdp"/><Relationship Id="rId4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19.png"/><Relationship Id="rId7" Type="http://schemas.openxmlformats.org/officeDocument/2006/relationships/image" Target="../media/image45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microsoft.com/office/2007/relationships/hdphoto" Target="../media/hdphoto11.wdp"/><Relationship Id="rId11" Type="http://schemas.openxmlformats.org/officeDocument/2006/relationships/image" Target="../media/image46.png"/><Relationship Id="rId5" Type="http://schemas.openxmlformats.org/officeDocument/2006/relationships/image" Target="../media/image44.png"/><Relationship Id="rId10" Type="http://schemas.openxmlformats.org/officeDocument/2006/relationships/image" Target="../media/image38.png"/><Relationship Id="rId4" Type="http://schemas.microsoft.com/office/2007/relationships/hdphoto" Target="../media/hdphoto1.wdp"/><Relationship Id="rId9" Type="http://schemas.openxmlformats.org/officeDocument/2006/relationships/slide" Target="slide11.xml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12.wdp"/><Relationship Id="rId3" Type="http://schemas.openxmlformats.org/officeDocument/2006/relationships/image" Target="../media/image19.png"/><Relationship Id="rId7" Type="http://schemas.openxmlformats.org/officeDocument/2006/relationships/image" Target="../media/image45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microsoft.com/office/2007/relationships/hdphoto" Target="../media/hdphoto11.wdp"/><Relationship Id="rId11" Type="http://schemas.openxmlformats.org/officeDocument/2006/relationships/image" Target="../media/image47.png"/><Relationship Id="rId5" Type="http://schemas.openxmlformats.org/officeDocument/2006/relationships/image" Target="../media/image44.png"/><Relationship Id="rId10" Type="http://schemas.openxmlformats.org/officeDocument/2006/relationships/image" Target="../media/image38.png"/><Relationship Id="rId4" Type="http://schemas.microsoft.com/office/2007/relationships/hdphoto" Target="../media/hdphoto1.wdp"/><Relationship Id="rId9" Type="http://schemas.openxmlformats.org/officeDocument/2006/relationships/slide" Target="slide11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9.png"/><Relationship Id="rId7" Type="http://schemas.microsoft.com/office/2007/relationships/hdphoto" Target="../media/hdphoto11.wdp"/><Relationship Id="rId12" Type="http://schemas.openxmlformats.org/officeDocument/2006/relationships/image" Target="../media/image49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11" Type="http://schemas.openxmlformats.org/officeDocument/2006/relationships/image" Target="../media/image38.png"/><Relationship Id="rId5" Type="http://schemas.openxmlformats.org/officeDocument/2006/relationships/image" Target="../media/image48.png"/><Relationship Id="rId10" Type="http://schemas.openxmlformats.org/officeDocument/2006/relationships/slide" Target="slide11.xml"/><Relationship Id="rId4" Type="http://schemas.microsoft.com/office/2007/relationships/hdphoto" Target="../media/hdphoto1.wdp"/><Relationship Id="rId9" Type="http://schemas.microsoft.com/office/2007/relationships/hdphoto" Target="../media/hdphoto12.wdp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19.png"/><Relationship Id="rId7" Type="http://schemas.microsoft.com/office/2007/relationships/hdphoto" Target="../media/hdphoto11.wdp"/><Relationship Id="rId12" Type="http://schemas.openxmlformats.org/officeDocument/2006/relationships/image" Target="../media/image51.png"/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11" Type="http://schemas.openxmlformats.org/officeDocument/2006/relationships/image" Target="../media/image38.png"/><Relationship Id="rId5" Type="http://schemas.openxmlformats.org/officeDocument/2006/relationships/image" Target="../media/image50.png"/><Relationship Id="rId10" Type="http://schemas.openxmlformats.org/officeDocument/2006/relationships/slide" Target="slide11.xml"/><Relationship Id="rId4" Type="http://schemas.microsoft.com/office/2007/relationships/hdphoto" Target="../media/hdphoto1.wdp"/><Relationship Id="rId9" Type="http://schemas.microsoft.com/office/2007/relationships/hdphoto" Target="../media/hdphoto12.wdp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65019" y="2057400"/>
            <a:ext cx="802178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300" dirty="0">
                <a:solidFill>
                  <a:srgbClr val="FF0000"/>
                </a:solidFill>
                <a:latin typeface="+mj-lt"/>
              </a:rPr>
              <a:t>CHƯƠNG 2 – BÀI 4. PHÉP NHÂN VÀ PHÉP CHIA HAI SỐ NGUYÊN</a:t>
            </a:r>
          </a:p>
        </p:txBody>
      </p:sp>
    </p:spTree>
    <p:extLst>
      <p:ext uri="{BB962C8B-B14F-4D97-AF65-F5344CB8AC3E}">
        <p14:creationId xmlns:p14="http://schemas.microsoft.com/office/powerpoint/2010/main" val="30199140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Tai nguyen thiet ke tro choi\Khi con qua song\river-landscape-clipart-11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57150"/>
            <a:ext cx="91440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:\Users\ADMIN\Desktop\453552345 (3)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2741" y="-383191"/>
            <a:ext cx="4343397" cy="20767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2971800" y="644664"/>
            <a:ext cx="49387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I NHANH HƠN</a:t>
            </a:r>
          </a:p>
        </p:txBody>
      </p:sp>
      <p:pic>
        <p:nvPicPr>
          <p:cNvPr id="14" name="Picture 2" descr="Hình ảnh có liên quan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16762" y1="11429" x2="65714" y2="92286"/>
                        <a14:foregroundMark x1="81143" y1="8286" x2="33143" y2="26714"/>
                        <a14:foregroundMark x1="74667" y1="3429" x2="50286" y2="32286"/>
                        <a14:foregroundMark x1="84571" y1="4000" x2="85333" y2="9571"/>
                        <a14:foregroundMark x1="46095" y1="39571" x2="19238" y2="70143"/>
                        <a14:foregroundMark x1="46095" y1="71429" x2="39619" y2="90429"/>
                        <a14:foregroundMark x1="56000" y1="21857" x2="64952" y2="53000"/>
                        <a14:foregroundMark x1="22476" y1="16857" x2="13524" y2="21143"/>
                        <a14:foregroundMark x1="46857" y1="75714" x2="40381" y2="95857"/>
                        <a14:foregroundMark x1="60000" y1="63429" x2="66476" y2="84857"/>
                        <a14:foregroundMark x1="36381" y1="72000" x2="37905" y2="84286"/>
                        <a14:foregroundMark x1="68952" y1="67143" x2="71429" y2="84286"/>
                        <a14:foregroundMark x1="59238" y1="53000" x2="75429" y2="56714"/>
                        <a14:foregroundMark x1="87810" y1="45714" x2="80381" y2="59143"/>
                        <a14:foregroundMark x1="82857" y1="16857" x2="62476" y2="18714"/>
                        <a14:foregroundMark x1="11048" y1="11429" x2="7810" y2="21143"/>
                        <a14:foregroundMark x1="68190" y1="91000" x2="68190" y2="94714"/>
                        <a14:foregroundMark x1="42286" y1="13429" x2="39048" y2="28571"/>
                        <a14:foregroundMark x1="62476" y1="15143" x2="62476" y2="35429"/>
                        <a14:foregroundMark x1="56381" y1="27714" x2="52571" y2="45286"/>
                        <a14:foregroundMark x1="53143" y1="13429" x2="49905" y2="38714"/>
                        <a14:foregroundMark x1="36381" y1="13000" x2="35238" y2="19143"/>
                        <a14:foregroundMark x1="52571" y1="12286" x2="56952" y2="15143"/>
                        <a14:backgroundMark x1="31048" y1="63714" x2="29333" y2="68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1538" y="2254247"/>
            <a:ext cx="2124078" cy="28321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C:\Users\ADMIN\Desktop\512821722.jpg"/>
          <p:cNvPicPr>
            <a:picLocks noChangeAspect="1" noChangeArrowheads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0" b="100000" l="0" r="100000">
                        <a14:foregroundMark x1="41684" y1="5882" x2="42505" y2="12745"/>
                        <a14:foregroundMark x1="55236" y1="3922" x2="55647" y2="12745"/>
                        <a14:foregroundMark x1="45380" y1="1634" x2="45380" y2="12418"/>
                        <a14:foregroundMark x1="35113" y1="92647" x2="36756" y2="95425"/>
                        <a14:foregroundMark x1="65914" y1="92320" x2="62218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462509"/>
            <a:ext cx="2319337" cy="2623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Donkey Kong Theme song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9405939" y="4148590"/>
            <a:ext cx="609600" cy="609600"/>
          </a:xfrm>
          <a:prstGeom prst="rect">
            <a:avLst/>
          </a:prstGeom>
        </p:spPr>
      </p:pic>
      <p:pic>
        <p:nvPicPr>
          <p:cNvPr id="11" name="Picture 10" descr="C:\Users\ADMIN\Desktop\Tai nguyen thiet ke tro choi\Angry birds epic birds\1505573783630 (2).png">
            <a:hlinkClick r:id="rId12" action="ppaction://hlinksldjump"/>
          </p:cNvPr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342" y="1587121"/>
            <a:ext cx="1152193" cy="700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7703573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30">
                <p:cTn id="55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4" descr="C:\Users\ADMIN\Desktop\canh22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4290"/>
            <a:ext cx="9124950" cy="5109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3" descr="C:\Users\ADMIN\Desktop\11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97" y="3159711"/>
            <a:ext cx="1147235" cy="8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" descr="C:\Users\ADMIN\Desktop\2.png">
            <a:hlinkClick r:id="rId7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707" y="2468202"/>
            <a:ext cx="1061293" cy="7959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5" descr="C:\Users\ADMIN\Desktop\3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8300" y="2217420"/>
            <a:ext cx="990600" cy="742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6" descr="C:\Users\ADMIN\Desktop\4.png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657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68152"/>
            <a:ext cx="10668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7" descr="C:\Users\ADMIN\Desktop\5.png">
            <a:hlinkClick r:id="rId16" action="ppaction://hlinksldjump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1645177"/>
            <a:ext cx="1127934" cy="84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8" name="Picture 2" descr="C:\Users\ADMIN\Desktop\512821722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BEBA8EAE-BF5A-486C-A8C5-ECC9F3942E4B}">
                <a14:imgProps xmlns:a14="http://schemas.microsoft.com/office/drawing/2010/main">
                  <a14:imgLayer r:embed="rId20">
                    <a14:imgEffect>
                      <a14:backgroundRemoval t="0" b="100000" l="0" r="100000">
                        <a14:foregroundMark x1="44969" y1="5882" x2="42300" y2="10131"/>
                        <a14:foregroundMark x1="52772" y1="5065" x2="54825" y2="12908"/>
                        <a14:foregroundMark x1="57084" y1="3758" x2="56057" y2="9967"/>
                        <a14:foregroundMark x1="34021" y1="91667" x2="37629" y2="94118"/>
                        <a14:foregroundMark x1="64433" y1="92157" x2="62371" y2="94608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04" y="3775606"/>
            <a:ext cx="822126" cy="7748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3" descr="C:\Users\ADMIN\Desktop\11.png">
            <a:hlinkClick r:id="rId21" action="ppaction://hlinksldjump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9589" b="100000" l="9589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5240" y="4120251"/>
            <a:ext cx="1147235" cy="860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ADMIN\Desktop\2.png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9726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4016628"/>
            <a:ext cx="1175593" cy="8816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5" descr="C:\Users\ADMIN\Desktop\3.png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2055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184" y="3582182"/>
            <a:ext cx="1158522" cy="868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6" descr="C:\Users\ADMIN\Desktop\4.png">
            <a:hlinkClick r:id="rId24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0" b="96575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513782"/>
            <a:ext cx="1164735" cy="873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7" descr="C:\Users\ADMIN\Desktop\5.png">
            <a:hlinkClick r:id="" action="ppaction://noaction"/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BEBA8EAE-BF5A-486C-A8C5-ECC9F3942E4B}">
                <a14:imgProps xmlns:a14="http://schemas.microsoft.com/office/drawing/2010/main">
                  <a14:imgLayer r:embed="rId18">
                    <a14:imgEffect>
                      <a14:backgroundRemoval t="10000" b="90000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4288" y="1785455"/>
            <a:ext cx="1127934" cy="84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10413" y="-97820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2" descr="Kết quả hình ảnh cho FIREWORK GIF"/>
          <p:cNvPicPr>
            <a:picLocks noChangeAspect="1" noChangeArrowheads="1" noCrop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0457" y="-11455"/>
            <a:ext cx="2939313" cy="25660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6822542" y="-400050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4846" flipH="1">
            <a:off x="6033663" y="-578479"/>
            <a:ext cx="1673636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" name="Picture 2" descr="Hình ảnh có liên quan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BEBA8EAE-BF5A-486C-A8C5-ECC9F3942E4B}">
                <a14:imgProps xmlns:a14="http://schemas.microsoft.com/office/drawing/2010/main">
                  <a14:imgLayer r:embed="rId28">
                    <a14:imgEffect>
                      <a14:backgroundRemoval t="0" b="100000" l="0" r="100000">
                        <a14:foregroundMark x1="16952" y1="13286" x2="66476" y2="90571"/>
                        <a14:foregroundMark x1="80000" y1="8429" x2="37524" y2="91714"/>
                        <a14:foregroundMark x1="33905" y1="15857" x2="41714" y2="42429"/>
                        <a14:foregroundMark x1="63619" y1="11714" x2="57905" y2="40286"/>
                        <a14:foregroundMark x1="60190" y1="10571" x2="48762" y2="30714"/>
                        <a14:foregroundMark x1="46667" y1="17000" x2="54476" y2="45000"/>
                        <a14:foregroundMark x1="14857" y1="12143" x2="32571" y2="21143"/>
                        <a14:foregroundMark x1="15619" y1="11143" x2="3619" y2="17429"/>
                        <a14:foregroundMark x1="6476" y1="16429" x2="14095" y2="26000"/>
                        <a14:foregroundMark x1="80571" y1="6429" x2="61524" y2="8429"/>
                        <a14:foregroundMark x1="82667" y1="4714" x2="82095" y2="16429"/>
                        <a14:foregroundMark x1="42476" y1="39714" x2="19048" y2="69429"/>
                        <a14:foregroundMark x1="51429" y1="42714" x2="52952" y2="43286"/>
                        <a14:backgroundMark x1="55810" y1="3143" x2="67238" y2="15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588" y="4056390"/>
            <a:ext cx="693215" cy="924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55512">
            <a:off x="7714422" y="-567966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4" descr="Kết quả hình ảnh cho bamboo cartoon png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9192">
            <a:off x="8350011" y="-275764"/>
            <a:ext cx="1549878" cy="23458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1904999" y="1733550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sp>
        <p:nvSpPr>
          <p:cNvPr id="30" name="Rectangle 29"/>
          <p:cNvSpPr/>
          <p:nvPr/>
        </p:nvSpPr>
        <p:spPr>
          <a:xfrm>
            <a:off x="1905000" y="1667923"/>
            <a:ext cx="6029215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cap="none" spc="0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ÚC MỪNG</a:t>
            </a:r>
          </a:p>
        </p:txBody>
      </p:sp>
      <p:pic>
        <p:nvPicPr>
          <p:cNvPr id="31" name="Picture 4" descr="Hình ảnh có liên quan"/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1150" y="2010600"/>
            <a:ext cx="476250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" name="Picture 4" descr="Hình ảnh có liên quan"/>
          <p:cNvPicPr>
            <a:picLocks noChangeAspect="1" noChangeArrowheads="1" noCrop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2965" y="2034648"/>
            <a:ext cx="4762500" cy="4200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8893160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4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4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4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4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302 -0.06513 L -0.03316 -0.11883 C -0.03715 -0.12963 -0.03576 -0.14043 -0.03108 -0.14908 C -0.02413 -0.15864 -0.01441 -0.16235 -0.00226 -0.1605 L 0.05191 -0.15679 " pathEditMode="relative" rAng="-3854564" ptsTypes="FffFF">
                                      <p:cBhvr>
                                        <p:cTn id="2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93" y="-60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156 -0.1571 L 0.04774 -0.29599 " pathEditMode="relative" rAng="0" ptsTypes="AA">
                                      <p:cBhvr>
                                        <p:cTn id="2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1" y="-69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774 -0.29599 L 0.17274 -0.35525 " pathEditMode="relative" rAng="0" ptsTypes="AA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274 -0.35524 L 0.29774 -0.38487 " pathEditMode="relative" rAng="0" ptsTypes="AA">
                                      <p:cBhvr>
                                        <p:cTn id="3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14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29774 -0.38488 L 0.41441 -0.44414 " pathEditMode="relative" rAng="0" ptsTypes="AA">
                                      <p:cBhvr>
                                        <p:cTn id="3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9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1441 -0.42932 L 0.33108 -0.54784 " pathEditMode="relative" rAng="0" ptsTypes="AA">
                                      <p:cBhvr>
                                        <p:cTn id="4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167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38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941 -0.65155 L 0.33507 -0.55278 L 0.33108 -0.65155 L 0.32691 -0.55278 L 0.32274 -0.65155 L 0.31875 -0.55278 L 0.31441 -0.65155 L 0.31042 -0.55278 L 0.30608 -0.65155 L 0.30174 -0.55278 L 0.29774 -0.65155 L 0.29358 -0.55278 L 0.28958 -0.65155 L 0.28542 -0.55278 L 0.28108 -0.65155 L 0.27708 -0.55278 L 0.27274 -0.65155 " pathEditMode="relative" rAng="0" ptsTypes="FFFFFFFFFFFFFFFFF">
                                      <p:cBhvr>
                                        <p:cTn id="43" dur="3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4938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823 -0.01544 L 0.04705 -0.16359 C 0.05313 -0.1963 0.06476 -0.21667 0.07847 -0.22068 C 0.09427 -0.22531 0.10834 -0.21297 0.11962 -0.1855 L 0.17518 -0.06266 " pathEditMode="relative" rAng="-577008" ptsTypes="FffFF">
                                      <p:cBhvr>
                                        <p:cTn id="60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79" y="-1145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7517 -0.06265 L 0.32587 -0.08889 " pathEditMode="relative" rAng="0" ptsTypes="AA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35" y="-13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587 -0.08889 L 0.47587 -0.20741 " pathEditMode="relative" rAng="0" ptsTypes="AA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-59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7587 -0.20741 L 0.4842 -0.40803 " pathEditMode="relative" rAng="0" ptsTypes="AA">
                                      <p:cBhvr>
                                        <p:cTn id="7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17" y="-100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6754 -0.40802 L 0.4092 -0.55617 " pathEditMode="relative" rAng="0" ptsTypes="AA">
                                      <p:cBhvr>
                                        <p:cTn id="7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-7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42 -0.6213 L 0.34497 -0.6213 C 0.35 -0.6213 0.35573 -0.63612 0.36094 -0.63859 C 0.36459 -0.63859 0.3717 -0.6247 0.37483 -0.6247 C 0.37934 -0.6247 0.38368 -0.62902 0.39202 -0.62902 L 0.39775 -0.79321 L 0.40417 -0.59476 L 0.41181 -0.6213 L 0.41806 -0.62902 L 0.43351 -0.62254 C 0.44045 -0.62562 0.44618 -0.63951 0.45313 -0.64476 C 0.45573 -0.64599 0.46146 -0.64692 0.46528 -0.64476 C 0.4691 -0.6426 0.4724 -0.62778 0.47361 -0.62655 C 0.47552 -0.62254 0.47986 -0.62655 0.48247 -0.6247 L 0.48629 -0.6213 L 0.4934 -0.6213 " pathEditMode="relative" rAng="0" ptsTypes="FfffFFFFFffffFFF">
                                      <p:cBhvr>
                                        <p:cTn id="7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51" y="-7284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29" grpId="0"/>
      <p:bldP spid="29" grpId="1"/>
      <p:bldP spid="30" grpId="0"/>
      <p:bldP spid="3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84273" y="91969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1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819400" y="3680460"/>
            <a:ext cx="1295400" cy="720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357" y="-347845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12085" y="879243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8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0" y="3351954"/>
            <a:ext cx="1219200" cy="743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28216" y="74295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24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46434" y="3486150"/>
            <a:ext cx="1477966" cy="4927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48961" y="80266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2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1" y="3581632"/>
            <a:ext cx="1992654" cy="514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ADMIN\Desktop\cau ho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45514" y="1908810"/>
            <a:ext cx="9818114" cy="354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84273" y="88856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20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2" descr="C:\Users\ADMIN\Desktop\Tai nguyen thiet ke tro choi\Bảng gỗ\Picture1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469690" y="3489960"/>
            <a:ext cx="1407109" cy="6057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75126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3488" y="-453679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208434" y="844420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40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16329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28950" y="3409950"/>
            <a:ext cx="1847850" cy="5333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1730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7357" y="-525301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161339" y="741668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39</a:t>
            </a:r>
            <a:endParaRPr lang="en-US" sz="32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212086" y="3543934"/>
            <a:ext cx="1512314" cy="551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-525301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03519" y="772798"/>
                <a:ext cx="3124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28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 . 2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sz="2800" dirty="0">
                    <a:solidFill>
                      <a:srgbClr val="FF0000"/>
                    </a:solidFill>
                  </a:rPr>
                  <a:t> </a:t>
                </a:r>
                <a:r>
                  <a:rPr lang="vi-VN" sz="28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sz="2800" dirty="0">
                  <a:solidFill>
                    <a:srgbClr val="C0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519" y="772798"/>
                <a:ext cx="3124200" cy="523220"/>
              </a:xfrm>
              <a:prstGeom prst="rect">
                <a:avLst/>
              </a:prstGeom>
              <a:blipFill>
                <a:blip r:embed="rId5"/>
                <a:stretch>
                  <a:fillRect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327655" y="3165432"/>
                <a:ext cx="4920745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C00000"/>
                    </a:solidFill>
                  </a:rPr>
                  <a:t>Một kho lạnh đang ở nhiệt đ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C00000"/>
                    </a:solidFill>
                  </a:rPr>
                  <a:t>, một công nhân cần đặt chế độ làm cho nhiệt độ của kho trug bình cứ mỗi phút giảm đ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C00000"/>
                    </a:solidFill>
                  </a:rPr>
                  <a:t> . Hỏi sau 5 phút nữa nhiệt trong kho giảm đi bao nhiêu độ?</a:t>
                </a:r>
                <a:endParaRPr 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55" y="3165432"/>
                <a:ext cx="4920745" cy="1477328"/>
              </a:xfrm>
              <a:prstGeom prst="rect">
                <a:avLst/>
              </a:prstGeom>
              <a:blipFill>
                <a:blip r:embed="rId12"/>
                <a:stretch>
                  <a:fillRect l="-1115" t="-2058" r="-991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73582" y="287734"/>
            <a:ext cx="22721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700" dirty="0">
                <a:solidFill>
                  <a:srgbClr val="FF0000"/>
                </a:solidFill>
              </a:rPr>
              <a:t>KHỞI ĐỘNG</a:t>
            </a:r>
            <a:endParaRPr lang="en-US" sz="2700" dirty="0">
              <a:solidFill>
                <a:srgbClr val="FF00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292926" y="2708334"/>
            <a:ext cx="3013364" cy="1821873"/>
            <a:chOff x="3075709" y="5080000"/>
            <a:chExt cx="2733964" cy="1265382"/>
          </a:xfrm>
        </p:grpSpPr>
        <p:sp>
          <p:nvSpPr>
            <p:cNvPr id="8" name="Cloud Callout 7"/>
            <p:cNvSpPr/>
            <p:nvPr/>
          </p:nvSpPr>
          <p:spPr>
            <a:xfrm>
              <a:off x="3075709" y="5080000"/>
              <a:ext cx="2733964" cy="1265382"/>
            </a:xfrm>
            <a:prstGeom prst="cloudCallou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716777" y="5493934"/>
              <a:ext cx="1764484" cy="2885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100" dirty="0">
                  <a:solidFill>
                    <a:srgbClr val="FFFF00"/>
                  </a:solidFill>
                </a:rPr>
                <a:t>(-10) . 5??? </a:t>
              </a:r>
              <a:endParaRPr lang="en-US" sz="2100" dirty="0">
                <a:solidFill>
                  <a:srgbClr val="FFFF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260764" y="1011313"/>
            <a:ext cx="2064327" cy="1212273"/>
            <a:chOff x="950850" y="3420885"/>
            <a:chExt cx="1764146" cy="748146"/>
          </a:xfrm>
        </p:grpSpPr>
        <p:sp>
          <p:nvSpPr>
            <p:cNvPr id="6" name="Oval 5"/>
            <p:cNvSpPr/>
            <p:nvPr/>
          </p:nvSpPr>
          <p:spPr>
            <a:xfrm>
              <a:off x="950850" y="3420885"/>
              <a:ext cx="1764146" cy="74814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094013" y="3716621"/>
              <a:ext cx="1477819" cy="2564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100" dirty="0">
                  <a:solidFill>
                    <a:schemeClr val="bg1"/>
                  </a:solidFill>
                </a:rPr>
                <a:t>Tính: 10.5</a:t>
              </a:r>
              <a:endParaRPr lang="en-US" sz="2100" dirty="0">
                <a:solidFill>
                  <a:schemeClr val="bg1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5181600" y="1364602"/>
            <a:ext cx="1704109" cy="64423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2100" dirty="0"/>
              <a:t>10. 5 = 50</a:t>
            </a:r>
            <a:endParaRPr lang="en-US" sz="2100" dirty="0"/>
          </a:p>
        </p:txBody>
      </p:sp>
      <p:sp>
        <p:nvSpPr>
          <p:cNvPr id="11" name="Right Arrow 10"/>
          <p:cNvSpPr/>
          <p:nvPr/>
        </p:nvSpPr>
        <p:spPr>
          <a:xfrm>
            <a:off x="3373582" y="1617449"/>
            <a:ext cx="1420091" cy="26547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7239998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\Desktop\Tai nguyen thiet ke tro choi\Khi con qua song\cartoon_natural_landscape_vector_2785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"/>
            <a:ext cx="9144000" cy="5126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C:\Users\ADMIN\Desktop\453552345 (3).jpg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0" b="98636" l="0" r="100000">
                        <a14:foregroundMark x1="48087" y1="3274" x2="50000" y2="341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-452440"/>
            <a:ext cx="3613657" cy="25339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216528" y="915500"/>
                <a:ext cx="3260472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vi-VN" sz="3200" dirty="0">
                    <a:solidFill>
                      <a:srgbClr val="FFFF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5 + (-10) = 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3200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sz="3200" i="1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sz="3200" i="1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sz="3200" dirty="0">
                    <a:solidFill>
                      <a:srgbClr val="FFFF00"/>
                    </a:solidFill>
                  </a:rPr>
                  <a:t> </a:t>
                </a:r>
                <a:endParaRPr lang="en-US" sz="3200" dirty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6528" y="915500"/>
                <a:ext cx="3260472" cy="584775"/>
              </a:xfrm>
              <a:prstGeom prst="rect">
                <a:avLst/>
              </a:prstGeom>
              <a:blipFill>
                <a:blip r:embed="rId5"/>
                <a:stretch>
                  <a:fillRect l="-3551" t="-13542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2" descr="C:\Users\ADMIN\Desktop\Giai cuu con vat\wooden-board-theme-image-1-vector-clip-art_csp9738361.jpg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ackgroundRemoval t="0" b="100000" l="0" r="100000">
                        <a14:foregroundMark x1="7111" y1="5870" x2="2889" y2="16771"/>
                        <a14:foregroundMark x1="6667" y1="66876" x2="9222" y2="84696"/>
                        <a14:foregroundMark x1="92333" y1="6918" x2="96556" y2="16771"/>
                        <a14:foregroundMark x1="96556" y1="70860" x2="91778" y2="87841"/>
                      </a14:backgroundRemoval>
                    </a14:imgEffect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37075"/>
            <a:ext cx="6507147" cy="34493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2" descr="Kết quả hình ảnh cho panda cartoon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0" b="100000" l="0" r="100000">
                        <a14:foregroundMark x1="37358" y1="7000" x2="65094" y2="82857"/>
                        <a14:foregroundMark x1="91321" y1="12000" x2="33396" y2="31857"/>
                        <a14:foregroundMark x1="50943" y1="13857" x2="68679" y2="42429"/>
                        <a14:foregroundMark x1="70566" y1="10143" x2="75094" y2="38286"/>
                        <a14:foregroundMark x1="70566" y1="15857" x2="37925" y2="9000"/>
                        <a14:foregroundMark x1="43019" y1="19571" x2="34340" y2="32571"/>
                        <a14:foregroundMark x1="30943" y1="28429" x2="36981" y2="35571"/>
                        <a14:foregroundMark x1="50000" y1="57714" x2="51509" y2="76429"/>
                        <a14:foregroundMark x1="43962" y1="57000" x2="43962" y2="79429"/>
                        <a14:foregroundMark x1="43019" y1="53857" x2="39434" y2="6685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048510"/>
            <a:ext cx="2524125" cy="333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C:\Users\ADMIN\Desktop\Tai nguyen thiet ke tro choi\Bảng gỗ\Picture1 (2).png">
            <a:hlinkClick r:id="rId10" action="ppaction://hlinksldjump"/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3581" y="16836"/>
            <a:ext cx="1708019" cy="7261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327655" y="3165432"/>
                <a:ext cx="492074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0000"/>
                    </a:solidFill>
                  </a:rPr>
                  <a:t>Một kho lạnh đang ở nhiệt độ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vi-VN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FF0000"/>
                    </a:solidFill>
                  </a:rPr>
                  <a:t>, một công nhân cần đặt chế độ làm cho nhiệt độ của kho trug bình cứ mỗi phút giảm đi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e>
                      <m:sup>
                        <m:r>
                          <a:rPr lang="vi-VN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  <m:r>
                      <m:rPr>
                        <m:sty m:val="p"/>
                      </m:rPr>
                      <a:rPr lang="vi-VN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C</m:t>
                    </m:r>
                  </m:oMath>
                </a14:m>
                <a:r>
                  <a:rPr lang="vi-VN" dirty="0">
                    <a:solidFill>
                      <a:srgbClr val="FF0000"/>
                    </a:solidFill>
                  </a:rPr>
                  <a:t> . Hỏi sau 5 phút nữa nhiệt trong kho là bao nhiêu độ?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7655" y="3165432"/>
                <a:ext cx="4920745" cy="1200329"/>
              </a:xfrm>
              <a:prstGeom prst="rect">
                <a:avLst/>
              </a:prstGeom>
              <a:blipFill>
                <a:blip r:embed="rId12"/>
                <a:stretch>
                  <a:fillRect l="-1115" t="-2538" r="-991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627022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187037" y="277091"/>
            <a:ext cx="4516582" cy="692996"/>
            <a:chOff x="221672" y="1948873"/>
            <a:chExt cx="6460426" cy="1847989"/>
          </a:xfrm>
          <a:solidFill>
            <a:srgbClr val="FFC000"/>
          </a:solidFill>
        </p:grpSpPr>
        <p:sp>
          <p:nvSpPr>
            <p:cNvPr id="5" name="Rounded Rectangle 4"/>
            <p:cNvSpPr/>
            <p:nvPr/>
          </p:nvSpPr>
          <p:spPr>
            <a:xfrm>
              <a:off x="221672" y="1948873"/>
              <a:ext cx="6262254" cy="1828800"/>
            </a:xfrm>
            <a:prstGeom prst="round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221672" y="2401609"/>
              <a:ext cx="6460426" cy="13952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2800" dirty="0">
                  <a:latin typeface="+mj-lt"/>
                </a:rPr>
                <a:t>Hướng dẫn tự học:</a:t>
              </a:r>
              <a:endParaRPr lang="en-US" sz="2800" dirty="0">
                <a:latin typeface="+mj-lt"/>
              </a:endParaRPr>
            </a:p>
          </p:txBody>
        </p:sp>
      </p:grpSp>
      <p:sp>
        <p:nvSpPr>
          <p:cNvPr id="7" name="Vertical Scroll 6"/>
          <p:cNvSpPr/>
          <p:nvPr/>
        </p:nvSpPr>
        <p:spPr>
          <a:xfrm>
            <a:off x="457200" y="1253837"/>
            <a:ext cx="7952509" cy="3640893"/>
          </a:xfrm>
          <a:prstGeom prst="verticalScroll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 sz="2800" dirty="0">
              <a:solidFill>
                <a:schemeClr val="tx1"/>
              </a:solidFill>
              <a:latin typeface="+mj-lt"/>
            </a:endParaRPr>
          </a:p>
          <a:p>
            <a:pPr algn="ctr"/>
            <a:r>
              <a:rPr lang="vi-VN" sz="2800" dirty="0">
                <a:solidFill>
                  <a:schemeClr val="tx1"/>
                </a:solidFill>
                <a:latin typeface="+mj-lt"/>
              </a:rPr>
              <a:t>*Bài vừa học:</a:t>
            </a:r>
          </a:p>
          <a:p>
            <a:pPr algn="ctr"/>
            <a:r>
              <a:rPr lang="vi-VN" sz="2800" dirty="0">
                <a:solidFill>
                  <a:schemeClr val="tx1"/>
                </a:solidFill>
                <a:latin typeface="+mj-lt"/>
              </a:rPr>
              <a:t>          -Học thuộc lòng quy tắc nhân 2 số nguyên cùng dấu, khác dấu.</a:t>
            </a:r>
          </a:p>
          <a:p>
            <a:pPr algn="ctr"/>
            <a:r>
              <a:rPr lang="vi-VN" sz="2800" dirty="0">
                <a:solidFill>
                  <a:schemeClr val="tx1"/>
                </a:solidFill>
                <a:latin typeface="+mj-lt"/>
              </a:rPr>
              <a:t>-Làm bài tập 1, 2, 3, 4 trang 70 sgk   </a:t>
            </a:r>
          </a:p>
          <a:p>
            <a:pPr algn="ctr"/>
            <a:r>
              <a:rPr lang="vi-VN" sz="2800" dirty="0">
                <a:solidFill>
                  <a:schemeClr val="tx1"/>
                </a:solidFill>
                <a:latin typeface="+mj-lt"/>
              </a:rPr>
              <a:t>*Bài sắp học:</a:t>
            </a:r>
          </a:p>
          <a:p>
            <a:pPr algn="ctr"/>
            <a:r>
              <a:rPr lang="vi-VN" sz="2800" dirty="0">
                <a:solidFill>
                  <a:schemeClr val="tx1"/>
                </a:solidFill>
                <a:latin typeface="+mj-lt"/>
              </a:rPr>
              <a:t>         -Xem trước các tính chất phép nhân các số nguyên</a:t>
            </a:r>
          </a:p>
          <a:p>
            <a:pPr algn="ctr"/>
            <a:endParaRPr lang="en-US" sz="28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9" name="Down Arrow 8"/>
          <p:cNvSpPr/>
          <p:nvPr/>
        </p:nvSpPr>
        <p:spPr>
          <a:xfrm>
            <a:off x="3380509" y="962892"/>
            <a:ext cx="547255" cy="29094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</p:spTree>
    <p:extLst>
      <p:ext uri="{BB962C8B-B14F-4D97-AF65-F5344CB8AC3E}">
        <p14:creationId xmlns:p14="http://schemas.microsoft.com/office/powerpoint/2010/main" val="23997420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33350"/>
            <a:ext cx="8686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dirty="0">
                <a:solidFill>
                  <a:srgbClr val="FF3300"/>
                </a:solidFill>
              </a:rPr>
              <a:t>Dặn dò:</a:t>
            </a:r>
          </a:p>
          <a:p>
            <a:r>
              <a:rPr lang="vi-VN" dirty="0"/>
              <a:t>- Ôn các kiến thức đã học</a:t>
            </a:r>
          </a:p>
          <a:p>
            <a:r>
              <a:rPr lang="vi-VN" dirty="0"/>
              <a:t>- Làm bài tập ... SBT ...</a:t>
            </a:r>
          </a:p>
          <a:p>
            <a:pPr marL="342900" indent="-342900">
              <a:buFontTx/>
              <a:buChar char="-"/>
            </a:pPr>
            <a:r>
              <a:rPr lang="vi-VN" dirty="0"/>
              <a:t>Đọc và xem trước bài “Hoạt động thực hành và trải nghiệm: Vui học cùng số nguyên”</a:t>
            </a:r>
          </a:p>
          <a:p>
            <a:pPr marL="342900" indent="-342900">
              <a:buFontTx/>
              <a:buChar char="-"/>
            </a:pPr>
            <a:r>
              <a:rPr lang="vi-VN" dirty="0"/>
              <a:t>Chuẩn bị trước các dụng cụ, nguyên liệu cho bài sau:</a:t>
            </a:r>
          </a:p>
          <a:p>
            <a:r>
              <a:rPr lang="vi-VN" dirty="0"/>
              <a:t>+ nhóm 4 người: 100g đậu đỏ, 100g đậu đen, khay đựng.</a:t>
            </a:r>
          </a:p>
          <a:p>
            <a:r>
              <a:rPr lang="vi-VN" dirty="0"/>
              <a:t>+ mỗi tổ: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/>
              <a:t>Chuẩn bị:  4 tờ giấy A1 vx sẵn cành cây nằm ngang chiếm tỉ lệ 1/3 tờ giấy A1 và tô màu theo sở thíc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/>
              <a:t>Kéo, bút dạ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/>
              <a:t>Cắt sẵn 7 tấm bìa giấy kích thước 8x8, mỗi tấm bìa ghi sẵn một số từ -3 -&gt; 3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dirty="0"/>
              <a:t>Các tấm bìa nhỏ kích thước 5x5, mỗi tấm bìa vẽ các con sóc màu khác nhau và ghi tên 1 thành viên của nhóm ở dưới: Ví dụ: Mai – sóc trắng..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12699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85235" y="51930"/>
            <a:ext cx="81253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  <a:latin typeface="+mj-lt"/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086100" y="1657350"/>
          <a:ext cx="685800" cy="14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14400" imgH="198720" progId="Equation.DSMT4">
                  <p:embed/>
                </p:oleObj>
              </mc:Choice>
              <mc:Fallback>
                <p:oleObj name="Equation" r:id="rId2" imgW="914400" imgH="19872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86100" y="1657350"/>
                        <a:ext cx="685800" cy="148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235" y="1226623"/>
            <a:ext cx="553857" cy="55385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  <a:latin typeface="+mj-lt"/>
              </a:rPr>
              <a:t>1. Nhân hai số nguyên khác dấu</a:t>
            </a:r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447801" y="1345428"/>
            <a:ext cx="59436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a) Hoàn thành phép tính sau: (-4).3 = (-4) + (-4) + (-4) =</a:t>
            </a:r>
            <a:endParaRPr lang="en-US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447801" y="2013774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latin typeface="+mj-lt"/>
              </a:rPr>
              <a:t>b) Theo cách trên hãy tính: (-5).2        (-6).3</a:t>
            </a:r>
            <a:endParaRPr lang="en-US" dirty="0">
              <a:latin typeface="+mj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232073" y="1345427"/>
            <a:ext cx="9282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-12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508742" y="2567619"/>
            <a:ext cx="26921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(-5).2 = (-5) + (-5) = -10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630343" y="2620909"/>
            <a:ext cx="3401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(-6).3 =  (-6) +(-6) + (-6) = -18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47801" y="3405991"/>
            <a:ext cx="6802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/>
              <a:t>c</a:t>
            </a:r>
            <a:r>
              <a:rPr lang="vi-VN" dirty="0">
                <a:latin typeface="+mj-lt"/>
              </a:rPr>
              <a:t>) Em có nhận xét gì về dấu của tích hai số nguyên khác dấu?</a:t>
            </a:r>
            <a:endParaRPr lang="en-US" dirty="0">
              <a:latin typeface="+mj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92748" y="3984979"/>
            <a:ext cx="6775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  <a:latin typeface="+mj-lt"/>
              </a:rPr>
              <a:t>Dấu của tích hai số nguyên khác dấu đều mang dấu âm.</a:t>
            </a:r>
            <a:endParaRPr lang="en-US" dirty="0">
              <a:solidFill>
                <a:srgbClr val="FF33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042916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/>
      <p:bldP spid="7" grpId="0"/>
      <p:bldP spid="11" grpId="0"/>
      <p:bldP spid="14" grpId="0"/>
      <p:bldP spid="16" grpId="0"/>
      <p:bldP spid="18" grpId="0"/>
      <p:bldP spid="1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583287" y="1094555"/>
            <a:ext cx="41216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Quy tắc nhân hai số nguyên khác dấu: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69432" y="1683327"/>
            <a:ext cx="6546273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Tx/>
              <a:buChar char="-"/>
            </a:pPr>
            <a:r>
              <a:rPr lang="vi-VN" dirty="0"/>
              <a:t>Tích của hai số nguyên khác dấu luôn là một số nguyên âm.</a:t>
            </a:r>
          </a:p>
          <a:p>
            <a:pPr marL="214313" indent="-214313" algn="just">
              <a:lnSpc>
                <a:spcPct val="150000"/>
              </a:lnSpc>
              <a:buFontTx/>
              <a:buChar char="-"/>
            </a:pPr>
            <a:r>
              <a:rPr lang="vi-VN" dirty="0"/>
              <a:t>Khi nhân hai số nguyên khác dấu, ta nhân số dương với số đối của số âm rồi thêm dấu (-) trước kết quả.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3287" y="3328231"/>
                <a:ext cx="3663132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3300"/>
                    </a:solidFill>
                  </a:rPr>
                  <a:t>Chú</a:t>
                </a:r>
                <a14:m>
                  <m:oMath xmlns:m="http://schemas.openxmlformats.org/officeDocument/2006/math">
                    <m:r>
                      <a:rPr lang="vi-VN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vi-VN" i="1">
                        <a:solidFill>
                          <a:srgbClr val="FF33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ý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ho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a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b</m:t>
                    </m:r>
                    <m:r>
                      <a:rPr lang="vi-VN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 </m:t>
                    </m:r>
                    <m:r>
                      <a:rPr lang="vi-VN" dirty="0">
                        <a:latin typeface="Cambria Math" panose="02040503050406030204" pitchFamily="18" charset="0"/>
                      </a:rPr>
                      <m:t>ℤ</m:t>
                    </m:r>
                  </m:oMath>
                </a14:m>
                <a:r>
                  <a:rPr lang="vi-VN" dirty="0"/>
                  <a:t>, ta có:</a:t>
                </a:r>
              </a:p>
              <a:p>
                <a:r>
                  <a:rPr lang="vi-VN" dirty="0"/>
                  <a:t>(+a) . (-b) = -a.b</a:t>
                </a:r>
              </a:p>
              <a:p>
                <a:r>
                  <a:rPr lang="vi-VN" dirty="0"/>
                  <a:t>(-a) . (+b) = -a.b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87" y="3328231"/>
                <a:ext cx="3663132" cy="923330"/>
              </a:xfrm>
              <a:prstGeom prst="rect">
                <a:avLst/>
              </a:prstGeom>
              <a:blipFill>
                <a:blip r:embed="rId2"/>
                <a:stretch>
                  <a:fillRect l="-1498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86323" y="1758533"/>
            <a:ext cx="1732986" cy="116533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0782" y="1533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8710" y="659763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361165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15" y="1261979"/>
            <a:ext cx="2573681" cy="53218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98006" y="1290445"/>
            <a:ext cx="5200867" cy="912825"/>
          </a:xfrm>
          <a:prstGeom prst="rect">
            <a:avLst/>
          </a:prstGeom>
        </p:spPr>
      </p:pic>
      <p:sp>
        <p:nvSpPr>
          <p:cNvPr id="8" name="Wave 7"/>
          <p:cNvSpPr/>
          <p:nvPr/>
        </p:nvSpPr>
        <p:spPr>
          <a:xfrm>
            <a:off x="3685310" y="2370100"/>
            <a:ext cx="1198418" cy="540329"/>
          </a:xfrm>
          <a:prstGeom prst="wave">
            <a:avLst>
              <a:gd name="adj1" fmla="val 12500"/>
              <a:gd name="adj2" fmla="val 2116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giải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05691" y="2966207"/>
            <a:ext cx="30202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a) (-5) . 4 = - (5.4) = -2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05691" y="3776813"/>
            <a:ext cx="2757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b) 6 . (-7) = - (6.7) = -4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059382" y="2966207"/>
            <a:ext cx="317266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c) (-14) . 20 = -(14.20) = -28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059382" y="3709394"/>
            <a:ext cx="33458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d) 51.(-24) = -(51.24) = -1224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7139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480" y="1403921"/>
            <a:ext cx="2501720" cy="4872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3927" y="1401299"/>
            <a:ext cx="6359236" cy="1660556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30826" y="3931066"/>
            <a:ext cx="75057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0000"/>
                </a:solidFill>
              </a:rPr>
              <a:t>Số tiền chị Mai nhận được là:</a:t>
            </a:r>
          </a:p>
          <a:p>
            <a:r>
              <a:rPr lang="vi-VN" dirty="0">
                <a:solidFill>
                  <a:srgbClr val="FF0000"/>
                </a:solidFill>
              </a:rPr>
              <a:t>20 . (+50 000) + 4. (-40 000) = 1 000 000 + (-160 000) = 840 000(đồng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3374" y="654000"/>
            <a:ext cx="454342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chemeClr val="accent6">
                    <a:lumMod val="50000"/>
                  </a:schemeClr>
                </a:solidFill>
              </a:rPr>
              <a:t>1. Nhân hai số nguyên khác dấu.</a:t>
            </a:r>
            <a:endParaRPr lang="en-US" sz="2100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3" name="Wave 12"/>
          <p:cNvSpPr/>
          <p:nvPr/>
        </p:nvSpPr>
        <p:spPr>
          <a:xfrm>
            <a:off x="3602183" y="3201373"/>
            <a:ext cx="1198418" cy="540329"/>
          </a:xfrm>
          <a:prstGeom prst="wave">
            <a:avLst>
              <a:gd name="adj1" fmla="val 12500"/>
              <a:gd name="adj2" fmla="val 2116"/>
            </a:avLst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/>
              <a:t>giả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6249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2580" y="1180871"/>
            <a:ext cx="3771879" cy="12248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9762" y="1134282"/>
            <a:ext cx="464344" cy="528638"/>
          </a:xfrm>
          <a:prstGeom prst="rect">
            <a:avLst/>
          </a:prstGeom>
        </p:spPr>
      </p:pic>
      <p:sp>
        <p:nvSpPr>
          <p:cNvPr id="9" name="Oval Callout 8"/>
          <p:cNvSpPr/>
          <p:nvPr/>
        </p:nvSpPr>
        <p:spPr>
          <a:xfrm>
            <a:off x="3718701" y="1279984"/>
            <a:ext cx="931718" cy="349301"/>
          </a:xfrm>
          <a:prstGeom prst="wedgeEllipse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2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0" name="Oval Callout 9"/>
          <p:cNvSpPr/>
          <p:nvPr/>
        </p:nvSpPr>
        <p:spPr>
          <a:xfrm>
            <a:off x="3720595" y="1613645"/>
            <a:ext cx="927930" cy="459486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0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11" name="Cloud Callout 10"/>
          <p:cNvSpPr/>
          <p:nvPr/>
        </p:nvSpPr>
        <p:spPr>
          <a:xfrm>
            <a:off x="4572000" y="461665"/>
            <a:ext cx="4187537" cy="166921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hai số nguyên dương ta thực hiện như thế nào?</a:t>
            </a:r>
            <a:endParaRPr lang="en-US" dirty="0">
              <a:solidFill>
                <a:srgbClr val="FFFF00"/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2580" y="2368090"/>
            <a:ext cx="7371918" cy="2204722"/>
          </a:xfrm>
          <a:prstGeom prst="rect">
            <a:avLst/>
          </a:prstGeom>
        </p:spPr>
      </p:pic>
      <p:sp>
        <p:nvSpPr>
          <p:cNvPr id="23" name="Wave 22"/>
          <p:cNvSpPr/>
          <p:nvPr/>
        </p:nvSpPr>
        <p:spPr>
          <a:xfrm>
            <a:off x="3726943" y="3601937"/>
            <a:ext cx="4701979" cy="942944"/>
          </a:xfrm>
          <a:prstGeom prst="wave">
            <a:avLst>
              <a:gd name="adj1" fmla="val 12500"/>
              <a:gd name="adj2" fmla="val 18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14313" indent="-214313" algn="ctr">
              <a:buFontTx/>
              <a:buChar char="-"/>
            </a:pPr>
            <a:r>
              <a:rPr lang="vi-VN" dirty="0">
                <a:solidFill>
                  <a:srgbClr val="FFC000"/>
                </a:solidFill>
              </a:rPr>
              <a:t>Dấu của các thừa số đều là dấu âm.</a:t>
            </a:r>
          </a:p>
          <a:p>
            <a:pPr algn="ctr"/>
            <a:r>
              <a:rPr lang="vi-VN" dirty="0">
                <a:solidFill>
                  <a:srgbClr val="FFC000"/>
                </a:solidFill>
              </a:rPr>
              <a:t>- Dấu của các tích đều mang dấu dương</a:t>
            </a:r>
            <a:endParaRPr lang="en-US" dirty="0">
              <a:solidFill>
                <a:srgbClr val="FFC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8" name="Oval Callout 17"/>
          <p:cNvSpPr/>
          <p:nvPr/>
        </p:nvSpPr>
        <p:spPr>
          <a:xfrm>
            <a:off x="2593236" y="4136457"/>
            <a:ext cx="927930" cy="327599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10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-319234" y="1608056"/>
            <a:ext cx="2083018" cy="2942444"/>
            <a:chOff x="-599814" y="1734595"/>
            <a:chExt cx="2350845" cy="2511522"/>
          </a:xfrm>
        </p:grpSpPr>
        <p:sp>
          <p:nvSpPr>
            <p:cNvPr id="15" name="Left Brace 14"/>
            <p:cNvSpPr/>
            <p:nvPr/>
          </p:nvSpPr>
          <p:spPr>
            <a:xfrm>
              <a:off x="1519509" y="3772046"/>
              <a:ext cx="231522" cy="372341"/>
            </a:xfrm>
            <a:prstGeom prst="leftBrac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-599814" y="1734595"/>
              <a:ext cx="2335034" cy="2511522"/>
              <a:chOff x="5144910" y="3718627"/>
              <a:chExt cx="3113379" cy="3348696"/>
            </a:xfrm>
          </p:grpSpPr>
          <p:sp>
            <p:nvSpPr>
              <p:cNvPr id="2" name="Cloud Callout 1"/>
              <p:cNvSpPr/>
              <p:nvPr/>
            </p:nvSpPr>
            <p:spPr>
              <a:xfrm rot="18022975">
                <a:off x="5027252" y="3836285"/>
                <a:ext cx="3348696" cy="3113379"/>
              </a:xfrm>
              <a:prstGeom prst="cloudCallou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823340" y="4112984"/>
                <a:ext cx="2257739" cy="27084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dirty="0">
                    <a:solidFill>
                      <a:srgbClr val="FFFF00"/>
                    </a:solidFill>
                  </a:rPr>
                  <a:t>Nhận xét dấu của các thừa số trong hai phép tính trên và dấu tích của chúng?</a:t>
                </a:r>
                <a:endParaRPr lang="en-US" dirty="0">
                  <a:solidFill>
                    <a:srgbClr val="FFFF00"/>
                  </a:solidFill>
                </a:endParaRPr>
              </a:p>
              <a:p>
                <a:endParaRPr lang="en-US" dirty="0">
                  <a:solidFill>
                    <a:srgbClr val="FFFF00"/>
                  </a:solidFill>
                </a:endParaRPr>
              </a:p>
            </p:txBody>
          </p:sp>
        </p:grpSp>
      </p:grpSp>
      <p:sp>
        <p:nvSpPr>
          <p:cNvPr id="21" name="Oval Callout 20"/>
          <p:cNvSpPr/>
          <p:nvPr/>
        </p:nvSpPr>
        <p:spPr>
          <a:xfrm>
            <a:off x="2593236" y="3728378"/>
            <a:ext cx="927930" cy="354072"/>
          </a:xfrm>
          <a:prstGeom prst="wedgeEllipseCallout">
            <a:avLst/>
          </a:prstGeom>
          <a:solidFill>
            <a:srgbClr val="FFFF00"/>
          </a:solidFill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1350" dirty="0">
                <a:ln>
                  <a:solidFill>
                    <a:srgbClr val="FF0000"/>
                  </a:solidFill>
                </a:ln>
                <a:solidFill>
                  <a:srgbClr val="FF0000"/>
                </a:solidFill>
              </a:rPr>
              <a:t>5</a:t>
            </a:r>
            <a:endParaRPr lang="en-US" sz="1350" dirty="0">
              <a:ln>
                <a:solidFill>
                  <a:srgbClr val="FF0000"/>
                </a:solidFill>
              </a:ln>
              <a:solidFill>
                <a:srgbClr val="FF0000"/>
              </a:solidFill>
            </a:endParaRPr>
          </a:p>
        </p:txBody>
      </p:sp>
      <p:sp>
        <p:nvSpPr>
          <p:cNvPr id="7" name="Oval Callout 6"/>
          <p:cNvSpPr/>
          <p:nvPr/>
        </p:nvSpPr>
        <p:spPr>
          <a:xfrm>
            <a:off x="7000914" y="491632"/>
            <a:ext cx="2209800" cy="987758"/>
          </a:xfrm>
          <a:prstGeom prst="wedgeEllipseCallou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như hai số tự nhiên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22" name="Cloud Callout 21"/>
          <p:cNvSpPr/>
          <p:nvPr/>
        </p:nvSpPr>
        <p:spPr>
          <a:xfrm>
            <a:off x="2802530" y="2417339"/>
            <a:ext cx="4187537" cy="1669216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dirty="0">
                <a:solidFill>
                  <a:srgbClr val="FFFF00"/>
                </a:solidFill>
              </a:rPr>
              <a:t>Nhân hai số </a:t>
            </a:r>
            <a:r>
              <a:rPr lang="vi-VN">
                <a:solidFill>
                  <a:srgbClr val="FFFF00"/>
                </a:solidFill>
              </a:rPr>
              <a:t>nguyên âm </a:t>
            </a:r>
            <a:r>
              <a:rPr lang="vi-VN" dirty="0">
                <a:solidFill>
                  <a:srgbClr val="FFFF00"/>
                </a:solidFill>
              </a:rPr>
              <a:t>ta thực hiện như thế nào?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771787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 animBg="1"/>
      <p:bldP spid="10" grpId="0" animBg="1"/>
      <p:bldP spid="11" grpId="0" animBg="1"/>
      <p:bldP spid="23" grpId="0" animBg="1"/>
      <p:bldP spid="23" grpId="1" animBg="1"/>
      <p:bldP spid="18" grpId="0" animBg="1"/>
      <p:bldP spid="21" grpId="0" animBg="1"/>
      <p:bldP spid="7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98764" y="1042733"/>
            <a:ext cx="61444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Quy tắc nhân hai số nguyên cùng dấu: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Khi nhân hai số nguyên cùng dương, ta nhân chúng như nhân hai số tự nhiên.</a:t>
            </a:r>
          </a:p>
          <a:p>
            <a:pPr marL="214313" indent="-214313" algn="just">
              <a:buFontTx/>
              <a:buChar char="-"/>
            </a:pPr>
            <a:r>
              <a:rPr lang="vi-VN" dirty="0"/>
              <a:t>Khi nhân hai số nguyên cùng âm, ta nhân hai số đối của chúng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98765" y="2670854"/>
            <a:ext cx="15517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>
                <a:solidFill>
                  <a:srgbClr val="FF3300"/>
                </a:solidFill>
              </a:rPr>
              <a:t>Chú ý: 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44794" y="1177050"/>
            <a:ext cx="2060898" cy="126127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96636" y="3208144"/>
            <a:ext cx="70538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14313" indent="-214313">
              <a:buFontTx/>
              <a:buChar char="-"/>
            </a:pPr>
            <a:r>
              <a:rPr lang="vi-VN" dirty="0"/>
              <a:t>Cho hai số nguyên dương a và b, ta có:  (-a).(-b) = (+a).(+b) =a.b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6637" y="3717678"/>
            <a:ext cx="6858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dirty="0"/>
              <a:t>- Tích của hai số nguyên cùng dấu luôn là một số nguyên dương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0" y="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8024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474" y="1189185"/>
            <a:ext cx="2604979" cy="61905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94772" y="1139819"/>
            <a:ext cx="4099646" cy="14027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1055" y="3015783"/>
            <a:ext cx="2493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a = (-2).(-3) = 2.3 =6</a:t>
            </a:r>
          </a:p>
        </p:txBody>
      </p:sp>
      <p:sp>
        <p:nvSpPr>
          <p:cNvPr id="7" name="Rectangle 6"/>
          <p:cNvSpPr/>
          <p:nvPr/>
        </p:nvSpPr>
        <p:spPr>
          <a:xfrm>
            <a:off x="4382855" y="3768107"/>
            <a:ext cx="38630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d = (-10).(-20) = 10.20 =20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382855" y="3015783"/>
            <a:ext cx="299896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c = (+3).(+2) = 3.2 =6</a:t>
            </a:r>
          </a:p>
        </p:txBody>
      </p:sp>
      <p:sp>
        <p:nvSpPr>
          <p:cNvPr id="9" name="Rectangle 8"/>
          <p:cNvSpPr/>
          <p:nvPr/>
        </p:nvSpPr>
        <p:spPr>
          <a:xfrm>
            <a:off x="471055" y="3764179"/>
            <a:ext cx="328284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dirty="0">
                <a:solidFill>
                  <a:srgbClr val="FF0000"/>
                </a:solidFill>
              </a:rPr>
              <a:t>b = (-15).(-6) =15.6 =9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" y="5763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2400" dirty="0">
                <a:solidFill>
                  <a:srgbClr val="FF0000"/>
                </a:solidFill>
              </a:rPr>
              <a:t>BÀI 4. PHÉP NHÂN VÀ PHÉP CHIA HAI SỐ NGUYÊN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1619" y="613519"/>
            <a:ext cx="5056909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100" dirty="0">
                <a:solidFill>
                  <a:srgbClr val="7030A0"/>
                </a:solidFill>
              </a:rPr>
              <a:t>2. Nhân hai số nguyên cùng dấu</a:t>
            </a:r>
            <a:endParaRPr lang="en-US" sz="2100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915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25[[fn=Droplet]]</Template>
  <TotalTime>595</TotalTime>
  <Words>1003</Words>
  <Application>Microsoft Office PowerPoint</Application>
  <PresentationFormat>On-screen Show (16:9)</PresentationFormat>
  <Paragraphs>92</Paragraphs>
  <Slides>22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Cambria Math</vt:lpstr>
      <vt:lpstr>Times New Roman</vt:lpstr>
      <vt:lpstr>Tw Cen MT</vt:lpstr>
      <vt:lpstr>Dropl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SUS</cp:lastModifiedBy>
  <cp:revision>55</cp:revision>
  <dcterms:created xsi:type="dcterms:W3CDTF">2017-12-31T23:29:53Z</dcterms:created>
  <dcterms:modified xsi:type="dcterms:W3CDTF">2024-12-01T13:40:44Z</dcterms:modified>
</cp:coreProperties>
</file>